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 xml:space="preserve">YOUR PAPER'S TITLE STARTS HERE: Please </w:t>
      </w:r>
      <w:bookmarkStart w:id="0" w:name="_GoBack"/>
      <w:bookmarkEnd w:id="0"/>
      <w:r w:rsidRPr="00E42C0E">
        <w:rPr>
          <w:lang w:val="en-GB"/>
        </w:rPr>
        <w:t>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40604014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D09E5" w:rsidRDefault="00FD09E5">
      <w:r>
        <w:separator/>
      </w:r>
    </w:p>
  </w:endnote>
  <w:endnote w:type="continuationSeparator" w:id="0">
    <w:p w:rsidR="00FD09E5" w:rsidRDefault="00FD09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D09E5" w:rsidRDefault="00FD09E5">
      <w:r>
        <w:separator/>
      </w:r>
    </w:p>
  </w:footnote>
  <w:footnote w:type="continuationSeparator" w:id="0">
    <w:p w:rsidR="00FD09E5" w:rsidRDefault="00FD09E5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DD51C9" w:rsidRDefault="00FA487F" w:rsidP="00DD51C9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rStyle w:val="Strong"/>
        <w:rFonts w:ascii="Helvetica" w:hAnsi="Helvetica"/>
        <w:b w:val="0"/>
        <w:bCs w:val="0"/>
        <w:color w:val="333333"/>
        <w:shd w:val="clear" w:color="auto" w:fill="FFFFFF"/>
      </w:rPr>
    </w:pPr>
    <w:r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 xml:space="preserve">The </w:t>
    </w:r>
    <w:r w:rsidR="00DD51C9"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>3</w:t>
    </w:r>
    <w:r w:rsidR="00DD51C9"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  <w:vertAlign w:val="superscript"/>
      </w:rPr>
      <w:t>rd</w:t>
    </w:r>
    <w:r w:rsidR="00DD51C9"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 xml:space="preserve"> </w:t>
    </w:r>
    <w:r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 xml:space="preserve">International Conference on Research in Science Engineering and Technology </w:t>
    </w:r>
  </w:p>
  <w:p w:rsidR="00DD51C9" w:rsidRPr="00DD51C9" w:rsidRDefault="00DD51C9" w:rsidP="00DD51C9">
    <w:pPr>
      <w:pStyle w:val="Header"/>
      <w:pBdr>
        <w:bottom w:val="single" w:sz="4" w:space="1" w:color="auto"/>
      </w:pBdr>
      <w:spacing w:before="0" w:line="360" w:lineRule="auto"/>
      <w:ind w:firstLine="0"/>
      <w:jc w:val="left"/>
      <w:rPr>
        <w:b/>
        <w:bCs/>
        <w:sz w:val="20"/>
        <w:szCs w:val="20"/>
        <w:lang w:val="en-GB"/>
      </w:rPr>
    </w:pPr>
    <w:r w:rsidRPr="00DD51C9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Oxford, UK                                                                                 28-30 July, 2020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57A3F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1C9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F0630A"/>
    <w:rsid w:val="00F11B6A"/>
    <w:rsid w:val="00F14BA1"/>
    <w:rsid w:val="00F2079A"/>
    <w:rsid w:val="00F21832"/>
    <w:rsid w:val="00F35ED6"/>
    <w:rsid w:val="00F5269D"/>
    <w:rsid w:val="00F56BDE"/>
    <w:rsid w:val="00F7100C"/>
    <w:rsid w:val="00F74FAF"/>
    <w:rsid w:val="00F97F99"/>
    <w:rsid w:val="00FA487F"/>
    <w:rsid w:val="00FA4B23"/>
    <w:rsid w:val="00FC6469"/>
    <w:rsid w:val="00FD09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3F1029F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236608"/>
        <c:axId val="32227360"/>
      </c:barChart>
      <c:catAx>
        <c:axId val="32236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222736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222736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223660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CD9C09-D524-4B7D-9582-B10AEAAA9C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3</cp:revision>
  <cp:lastPrinted>2001-02-08T16:41:00Z</cp:lastPrinted>
  <dcterms:created xsi:type="dcterms:W3CDTF">2019-05-26T12:01:00Z</dcterms:created>
  <dcterms:modified xsi:type="dcterms:W3CDTF">2020-01-15T11:04:00Z</dcterms:modified>
</cp:coreProperties>
</file>